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B6234D2" w14:textId="3E24E303" w:rsidR="00283EF8" w:rsidRPr="00405A6C" w:rsidRDefault="008D3E1D" w:rsidP="00283EF8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B3B3F58" wp14:editId="6F324BC9">
                <wp:simplePos x="0" y="0"/>
                <wp:positionH relativeFrom="column">
                  <wp:posOffset>1823253</wp:posOffset>
                </wp:positionH>
                <wp:positionV relativeFrom="paragraph">
                  <wp:posOffset>2721850</wp:posOffset>
                </wp:positionV>
                <wp:extent cx="4471035" cy="733245"/>
                <wp:effectExtent l="0" t="0" r="5715" b="10160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71035" cy="7332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0AB228" w14:textId="77777777" w:rsidR="00283EF8" w:rsidRDefault="00283EF8" w:rsidP="00283EF8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>Analyse et conception d’un correcteur</w:t>
                            </w:r>
                          </w:p>
                          <w:p w14:paraId="6161782E" w14:textId="4E54151A" w:rsidR="00283EF8" w:rsidRPr="0081023B" w:rsidRDefault="001544B2" w:rsidP="00283EF8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Correction d’altitude</w:t>
                            </w:r>
                            <w:r w:rsidR="00B97590"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 xml:space="preserve"> – </w:t>
                            </w:r>
                            <w:proofErr w:type="spellStart"/>
                            <w:r w:rsidR="00B97590"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Florestan</w:t>
                            </w:r>
                            <w:proofErr w:type="spellEnd"/>
                            <w:r w:rsidR="00B97590"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 xml:space="preserve"> MATHURI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B3B3F58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43.55pt;margin-top:214.3pt;width:352.05pt;height:57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" filled="f" stroked="f" strokeweight=".5pt">
                <v:textbox inset="0,0,0,0">
                  <w:txbxContent>
                    <w:p w14:paraId="1C0AB228" w14:textId="77777777" w:rsidR="00283EF8" w:rsidRDefault="00283EF8" w:rsidP="00283EF8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>Analyse et conception d’un correcteur</w:t>
                      </w:r>
                    </w:p>
                    <w:p w14:paraId="6161782E" w14:textId="4E54151A" w:rsidR="00283EF8" w:rsidRPr="0081023B" w:rsidRDefault="001544B2" w:rsidP="00283EF8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Correction d’altitude</w:t>
                      </w:r>
                      <w:r w:rsidR="00B97590"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 xml:space="preserve"> – </w:t>
                      </w:r>
                      <w:proofErr w:type="spellStart"/>
                      <w:r w:rsidR="00B97590"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Florestan</w:t>
                      </w:r>
                      <w:proofErr w:type="spellEnd"/>
                      <w:r w:rsidR="00B97590"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 xml:space="preserve"> MATHURIN</w:t>
                      </w:r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14C2F61" wp14:editId="43877EE9">
                <wp:simplePos x="0" y="0"/>
                <wp:positionH relativeFrom="column">
                  <wp:posOffset>1755140</wp:posOffset>
                </wp:positionH>
                <wp:positionV relativeFrom="paragraph">
                  <wp:posOffset>2720340</wp:posOffset>
                </wp:positionV>
                <wp:extent cx="0" cy="778510"/>
                <wp:effectExtent l="19050" t="0" r="19050" b="2159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line w14:anchorId="52FDF209"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8.2pt,214.2pt" to="138.2pt,27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" filled="t" fillcolor="white [3212]" strokecolor="#205867 [1608]" strokeweight="3pt">
                <v:fill opacity="52428f"/>
                <v:stroke joinstyle="miter"/>
              </v:lin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BA091F" wp14:editId="40FCA3A8">
                <wp:simplePos x="0" y="0"/>
                <wp:positionH relativeFrom="column">
                  <wp:posOffset>4980010</wp:posOffset>
                </wp:positionH>
                <wp:positionV relativeFrom="paragraph">
                  <wp:posOffset>1477926</wp:posOffset>
                </wp:positionV>
                <wp:extent cx="1679944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944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1CCB55" w14:textId="77777777" w:rsidR="00283EF8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TP</w:t>
                            </w:r>
                          </w:p>
                          <w:p w14:paraId="12B163F5" w14:textId="77777777" w:rsidR="00283EF8" w:rsidRPr="00767744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PSI</w:t>
                            </w:r>
                            <w:r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  <w:sym w:font="Wingdings" w:char="F0AB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09BA091F" id="Zone de texte 17" o:spid="_x0000_s1027" type="#_x0000_t202" style="position:absolute;left:0;text-align:left;margin-left:392.15pt;margin-top:116.35pt;width:132.3pt;height:85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" filled="f" stroked="f" strokeweight=".5pt">
                <v:textbox>
                  <w:txbxContent>
                    <w:p w14:paraId="531CCB55" w14:textId="77777777" w:rsidR="00283EF8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TP</w:t>
                      </w:r>
                    </w:p>
                    <w:p w14:paraId="12B163F5" w14:textId="77777777" w:rsidR="00283EF8" w:rsidRPr="00767744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PSI</w:t>
                      </w:r>
                      <w:r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  <w:sym w:font="Wingdings" w:char="F0AB"/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71F431E" wp14:editId="455E9CA1">
                <wp:simplePos x="0" y="0"/>
                <wp:positionH relativeFrom="column">
                  <wp:posOffset>-913130</wp:posOffset>
                </wp:positionH>
                <wp:positionV relativeFrom="paragraph">
                  <wp:posOffset>176022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E44991" w14:textId="77777777" w:rsidR="00283EF8" w:rsidRPr="00767744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371F431E" id="Zone de texte 19" o:spid="_x0000_s1028" type="#_x0000_t202" style="position:absolute;left:0;text-align:left;margin-left:-71.9pt;margin-top:138.6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" filled="f" stroked="f" strokeweight=".5pt">
                <v:textbox inset="0,0,0,0">
                  <w:txbxContent>
                    <w:p w14:paraId="53E44991" w14:textId="77777777" w:rsidR="00283EF8" w:rsidRPr="00767744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3</w:t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9ABB84F" wp14:editId="2BCA9727">
                <wp:simplePos x="0" y="0"/>
                <wp:positionH relativeFrom="column">
                  <wp:posOffset>506730</wp:posOffset>
                </wp:positionH>
                <wp:positionV relativeFrom="paragraph">
                  <wp:posOffset>157607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F82A06" w14:textId="77777777" w:rsidR="00283EF8" w:rsidRPr="00767744" w:rsidRDefault="00283EF8" w:rsidP="00283EF8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 w:rsidRPr="003A48B6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oncevoir la partie commande des systèmes asservis afin de valider leurs performan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59ABB84F" id="Zone de texte 18" o:spid="_x0000_s1029" type="#_x0000_t202" style="position:absolute;left:0;text-align:left;margin-left:39.9pt;margin-top:124.1pt;width:344.8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" filled="f" stroked="f" strokeweight=".5pt">
                <v:textbox inset="0,0,0,0">
                  <w:txbxContent>
                    <w:p w14:paraId="7AF82A06" w14:textId="77777777" w:rsidR="00283EF8" w:rsidRPr="00767744" w:rsidRDefault="00283EF8" w:rsidP="00283EF8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3A48B6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oncevoir la partie commande des systèmes asservis afin de valider leurs performances</w:t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6156E97" wp14:editId="4F404BE7">
                <wp:simplePos x="0" y="0"/>
                <wp:positionH relativeFrom="column">
                  <wp:posOffset>4977130</wp:posOffset>
                </wp:positionH>
                <wp:positionV relativeFrom="paragraph">
                  <wp:posOffset>1640205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line w14:anchorId="5971DBD4"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129.15pt" to="391.9pt,1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" filled="t" fillcolor="white [3212]" strokecolor="#205867 [1608]" strokeweight="3pt">
                <v:fill opacity="52428f"/>
                <v:stroke joinstyle="miter"/>
              </v:lin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ACCDD5" wp14:editId="46ADEC0B">
                <wp:simplePos x="0" y="0"/>
                <wp:positionH relativeFrom="column">
                  <wp:posOffset>-1600835</wp:posOffset>
                </wp:positionH>
                <wp:positionV relativeFrom="paragraph">
                  <wp:posOffset>147383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CB6482" w14:textId="77777777" w:rsidR="00283EF8" w:rsidRDefault="00283EF8" w:rsidP="00283EF8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oundrect w14:anchorId="70ACCDD5" id="Rectangle à coins arrondis 8" o:spid="_x0000_s1030" style="position:absolute;left:0;text-align:left;margin-left:-126.05pt;margin-top:116.0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" fillcolor="white [3212]" strokecolor="#205867 [1608]" strokeweight="3pt">
                <v:fill opacity="52428f"/>
                <v:stroke joinstyle="miter"/>
                <v:textbox inset="46mm,,10mm">
                  <w:txbxContent>
                    <w:p w14:paraId="16CB6482" w14:textId="77777777" w:rsidR="00283EF8" w:rsidRDefault="00283EF8" w:rsidP="00283EF8"/>
                  </w:txbxContent>
                </v:textbox>
              </v:roundrect>
            </w:pict>
          </mc:Fallback>
        </mc:AlternateContent>
      </w:r>
      <w:r w:rsidR="00283EF8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21D2ABAC" wp14:editId="7819AFC1">
                <wp:extent cx="8239760" cy="3347051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45423" y="177619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6" name="Image 26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7251" y="11"/>
                            <a:ext cx="6097905" cy="293878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F79A463" id="Zone de dessin 13" o:spid="_x0000_s1026" editas="canvas" style="width:648.8pt;height:263.55pt;mso-position-horizontal-relative:char;mso-position-vertical-relative:line" coordsize="82397,334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397;height:33464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2454;top:1776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10" o:title="logo_lycee"/>
                </v:shape>
                <v:shape id="Image 26" o:spid="_x0000_s1029" type="#_x0000_t75" style="position:absolute;left:772;width:60979;height:293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">
                  <v:imagedata r:id="rId11" o:title=""/>
                </v:shape>
                <w10:anchorlock/>
              </v:group>
            </w:pict>
          </mc:Fallback>
        </mc:AlternateContent>
      </w:r>
    </w:p>
    <w:p w14:paraId="3191596C" w14:textId="642DF072" w:rsidR="00283EF8" w:rsidRDefault="00413EEC" w:rsidP="00413EEC">
      <w:pPr>
        <w:pStyle w:val="Titre1"/>
      </w:pPr>
      <w:r>
        <w:t>Problémat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413EEC" w14:paraId="2B1056AF" w14:textId="77777777" w:rsidTr="00413EEC">
        <w:tc>
          <w:tcPr>
            <w:tcW w:w="4814" w:type="dxa"/>
            <w:vAlign w:val="center"/>
          </w:tcPr>
          <w:p w14:paraId="6E71EC6B" w14:textId="2CDA3145" w:rsidR="00413EEC" w:rsidRDefault="00413EEC" w:rsidP="00413EEC">
            <w:pPr>
              <w:jc w:val="center"/>
            </w:pPr>
            <w:r>
              <w:rPr>
                <w:noProof/>
                <w:sz w:val="24"/>
                <w:lang w:eastAsia="fr-FR"/>
              </w:rPr>
              <w:drawing>
                <wp:inline distT="0" distB="0" distL="0" distR="0" wp14:anchorId="49A0F8A9" wp14:editId="4611F83F">
                  <wp:extent cx="2837720" cy="1637345"/>
                  <wp:effectExtent l="0" t="0" r="0" b="0"/>
                  <wp:docPr id="6" name="Image 4" descr="Axes av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" descr="Axes av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5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9788" cy="167892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38FE47EC" w14:textId="564ED1C2" w:rsidR="00413EEC" w:rsidRDefault="00413EEC" w:rsidP="00413EEC">
            <w:r w:rsidRPr="00812D6E">
              <w:rPr>
                <w:b/>
                <w:i/>
                <w:szCs w:val="20"/>
              </w:rPr>
              <w:t>On se prop</w:t>
            </w:r>
            <w:bookmarkStart w:id="0" w:name="_GoBack"/>
            <w:bookmarkEnd w:id="0"/>
            <w:r w:rsidRPr="00812D6E">
              <w:rPr>
                <w:b/>
                <w:i/>
                <w:szCs w:val="20"/>
              </w:rPr>
              <w:t xml:space="preserve">ose d’étudier la réalisation de la fonction </w:t>
            </w:r>
            <w:r w:rsidRPr="00321581">
              <w:rPr>
                <w:i/>
                <w:szCs w:val="20"/>
              </w:rPr>
              <w:t>«</w:t>
            </w:r>
            <w:r w:rsidRPr="00812D6E">
              <w:rPr>
                <w:b/>
                <w:i/>
                <w:szCs w:val="20"/>
              </w:rPr>
              <w:t> </w:t>
            </w:r>
            <w:r w:rsidRPr="00812D6E">
              <w:rPr>
                <w:bCs/>
                <w:i/>
                <w:szCs w:val="20"/>
              </w:rPr>
              <w:t>Asservir en position la gouverne de profondeur</w:t>
            </w:r>
            <w:r w:rsidRPr="00812D6E">
              <w:rPr>
                <w:bCs/>
                <w:szCs w:val="20"/>
              </w:rPr>
              <w:t> »</w:t>
            </w:r>
            <w:r w:rsidRPr="00812D6E">
              <w:rPr>
                <w:szCs w:val="20"/>
              </w:rPr>
              <w:t>. On se limitera à l’asservissement en position de la servocommande d’une gouverne intérieure.</w:t>
            </w:r>
            <w:r w:rsidRPr="005B26A0">
              <w:t xml:space="preserve"> </w:t>
            </w:r>
          </w:p>
          <w:p w14:paraId="2387C7FF" w14:textId="5FB26D99" w:rsidR="00413EEC" w:rsidRDefault="00413EEC" w:rsidP="00413EEC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D1DAF0A" wp14:editId="08B61B36">
                  <wp:extent cx="2603500" cy="975368"/>
                  <wp:effectExtent l="0" t="0" r="6350" b="0"/>
                  <wp:docPr id="44" name="Image 18" descr="anal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8" descr="anal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5637" cy="979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CB0337E" w14:textId="77777777" w:rsidR="00413EEC" w:rsidRPr="00C56D6F" w:rsidRDefault="00413EEC" w:rsidP="00413EEC">
      <w:pPr>
        <w:jc w:val="center"/>
        <w:rPr>
          <w:b/>
          <w:szCs w:val="20"/>
        </w:rPr>
      </w:pPr>
      <w:r w:rsidRPr="00C56D6F">
        <w:rPr>
          <w:b/>
          <w:szCs w:val="20"/>
        </w:rPr>
        <w:t>Pour atteindre les performances, il y a nécessité d’asservir en position la gouverne de profondeur</w:t>
      </w:r>
    </w:p>
    <w:p w14:paraId="516E1EF4" w14:textId="1AA35DC8" w:rsidR="00413EEC" w:rsidRDefault="00413EEC" w:rsidP="00413EEC">
      <w:pPr>
        <w:rPr>
          <w:szCs w:val="20"/>
        </w:rPr>
      </w:pPr>
      <w:r w:rsidRPr="00866951">
        <w:rPr>
          <w:szCs w:val="20"/>
        </w:rPr>
        <w:t>La chaîne d’énergie qui permet de modifier l’inclinaison de gouverne de profondeur est composée d’une servovalve comme actionneur et d’un vérin comme effecteur. Comme le montre la figure suivante, il y a deux boucles d’asservissement pour asservir en position la gouverne de profondeu</w:t>
      </w:r>
      <w:r>
        <w:rPr>
          <w:szCs w:val="20"/>
        </w:rPr>
        <w:t>r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16"/>
        <w:gridCol w:w="3988"/>
      </w:tblGrid>
      <w:tr w:rsidR="00413EEC" w14:paraId="57758C53" w14:textId="77777777" w:rsidTr="00413EEC">
        <w:tc>
          <w:tcPr>
            <w:tcW w:w="4814" w:type="dxa"/>
            <w:vAlign w:val="center"/>
          </w:tcPr>
          <w:p w14:paraId="2127BF1C" w14:textId="665CC587" w:rsidR="00413EEC" w:rsidRDefault="00413EEC" w:rsidP="00413EEC">
            <w:pPr>
              <w:jc w:val="center"/>
              <w:rPr>
                <w:szCs w:val="20"/>
              </w:rPr>
            </w:pPr>
            <w:r>
              <w:rPr>
                <w:noProof/>
                <w:szCs w:val="20"/>
                <w:lang w:eastAsia="fr-FR"/>
              </w:rPr>
              <w:drawing>
                <wp:inline distT="0" distB="0" distL="0" distR="0" wp14:anchorId="1012C342" wp14:editId="7D19147C">
                  <wp:extent cx="3803650" cy="859105"/>
                  <wp:effectExtent l="0" t="0" r="635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0236" cy="8718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6AC0A6E6" w14:textId="77777777" w:rsidR="00413EEC" w:rsidRPr="00866951" w:rsidRDefault="00413EEC" w:rsidP="00413EEC">
            <w:pPr>
              <w:rPr>
                <w:szCs w:val="20"/>
              </w:rPr>
            </w:pPr>
            <w:proofErr w:type="gramStart"/>
            <w:r w:rsidRPr="00866951">
              <w:rPr>
                <w:szCs w:val="20"/>
              </w:rPr>
              <w:t>i</w:t>
            </w:r>
            <w:proofErr w:type="gramEnd"/>
            <w:r w:rsidRPr="00866951">
              <w:rPr>
                <w:szCs w:val="20"/>
              </w:rPr>
              <w:t> : intensité alimentant la servovalve</w:t>
            </w:r>
          </w:p>
          <w:p w14:paraId="7BCFB365" w14:textId="77777777" w:rsidR="00413EEC" w:rsidRPr="00866951" w:rsidRDefault="00413EEC" w:rsidP="00413EEC">
            <w:pPr>
              <w:rPr>
                <w:szCs w:val="20"/>
              </w:rPr>
            </w:pPr>
            <w:r w:rsidRPr="00866951">
              <w:rPr>
                <w:szCs w:val="20"/>
              </w:rPr>
              <w:t>Q : débit alimentant le vérin</w:t>
            </w:r>
          </w:p>
          <w:p w14:paraId="6A2234D5" w14:textId="77777777" w:rsidR="00413EEC" w:rsidRPr="00866951" w:rsidRDefault="00413EEC" w:rsidP="00413EEC">
            <w:pPr>
              <w:rPr>
                <w:szCs w:val="20"/>
              </w:rPr>
            </w:pPr>
            <w:r w:rsidRPr="00866951">
              <w:rPr>
                <w:i/>
                <w:szCs w:val="20"/>
              </w:rPr>
              <w:sym w:font="Symbol" w:char="F062"/>
            </w:r>
            <w:r w:rsidRPr="00866951">
              <w:rPr>
                <w:szCs w:val="20"/>
              </w:rPr>
              <w:t> : inclinaison des gouvernes par rapport au PHR</w:t>
            </w:r>
          </w:p>
          <w:p w14:paraId="0CDB631A" w14:textId="3D51B50F" w:rsidR="00413EEC" w:rsidRDefault="00413EEC" w:rsidP="00413EEC">
            <w:pPr>
              <w:rPr>
                <w:szCs w:val="20"/>
              </w:rPr>
            </w:pPr>
            <w:r w:rsidRPr="00866951">
              <w:rPr>
                <w:szCs w:val="20"/>
              </w:rPr>
              <w:t>x</w:t>
            </w:r>
            <w:r w:rsidRPr="00866951">
              <w:rPr>
                <w:szCs w:val="20"/>
                <w:vertAlign w:val="subscript"/>
              </w:rPr>
              <w:t>2</w:t>
            </w:r>
            <w:r w:rsidRPr="00866951">
              <w:rPr>
                <w:szCs w:val="20"/>
              </w:rPr>
              <w:t> : position de la tige du vérin</w:t>
            </w:r>
          </w:p>
        </w:tc>
      </w:tr>
    </w:tbl>
    <w:p w14:paraId="47814198" w14:textId="77777777" w:rsidR="00413EEC" w:rsidRPr="00866951" w:rsidRDefault="00413EEC" w:rsidP="00413EEC">
      <w:pPr>
        <w:rPr>
          <w:szCs w:val="20"/>
          <w:lang w:eastAsia="fr-FR"/>
        </w:rPr>
      </w:pPr>
      <w:r w:rsidRPr="00866951">
        <w:rPr>
          <w:szCs w:val="20"/>
          <w:lang w:eastAsia="fr-FR"/>
        </w:rPr>
        <w:t>Nous allons seulement étudier l’asservissement en position de la tige du vérin (c’est-à-dire la première boucle d’asservissement) dont le cahier des charges est le suivant 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72"/>
        <w:gridCol w:w="4462"/>
        <w:gridCol w:w="3369"/>
      </w:tblGrid>
      <w:tr w:rsidR="00413EEC" w:rsidRPr="00B1300C" w14:paraId="6A8D9964" w14:textId="77777777" w:rsidTr="00B1300C">
        <w:trPr>
          <w:trHeight w:val="248"/>
          <w:jc w:val="center"/>
        </w:trPr>
        <w:tc>
          <w:tcPr>
            <w:tcW w:w="1772" w:type="dxa"/>
            <w:shd w:val="clear" w:color="auto" w:fill="E6E6E6"/>
            <w:vAlign w:val="center"/>
          </w:tcPr>
          <w:p w14:paraId="4CA28577" w14:textId="113E3DA8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Exigence</w:t>
            </w:r>
          </w:p>
        </w:tc>
        <w:tc>
          <w:tcPr>
            <w:tcW w:w="4462" w:type="dxa"/>
            <w:shd w:val="clear" w:color="auto" w:fill="E6E6E6"/>
            <w:vAlign w:val="center"/>
          </w:tcPr>
          <w:p w14:paraId="11E6F8F4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Critères</w:t>
            </w:r>
          </w:p>
        </w:tc>
        <w:tc>
          <w:tcPr>
            <w:tcW w:w="3369" w:type="dxa"/>
            <w:shd w:val="clear" w:color="auto" w:fill="E6E6E6"/>
            <w:vAlign w:val="center"/>
          </w:tcPr>
          <w:p w14:paraId="64E9707F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Niveaux</w:t>
            </w:r>
          </w:p>
        </w:tc>
      </w:tr>
      <w:tr w:rsidR="00413EEC" w:rsidRPr="00B1300C" w14:paraId="50175B67" w14:textId="77777777" w:rsidTr="00B1300C">
        <w:trPr>
          <w:trHeight w:val="53"/>
          <w:jc w:val="center"/>
        </w:trPr>
        <w:tc>
          <w:tcPr>
            <w:tcW w:w="1772" w:type="dxa"/>
            <w:vMerge w:val="restart"/>
            <w:vAlign w:val="center"/>
          </w:tcPr>
          <w:p w14:paraId="554288B0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b/>
                <w:szCs w:val="20"/>
              </w:rPr>
            </w:pPr>
            <w:r w:rsidRPr="00B1300C">
              <w:rPr>
                <w:rFonts w:cstheme="minorHAnsi"/>
                <w:b/>
                <w:szCs w:val="20"/>
                <w:lang w:eastAsia="fr-FR"/>
              </w:rPr>
              <w:t>Asservir en position la tige du vérin</w:t>
            </w:r>
          </w:p>
        </w:tc>
        <w:tc>
          <w:tcPr>
            <w:tcW w:w="4462" w:type="dxa"/>
            <w:vAlign w:val="center"/>
          </w:tcPr>
          <w:p w14:paraId="7482AF56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Marge de phase</w:t>
            </w:r>
          </w:p>
        </w:tc>
        <w:tc>
          <w:tcPr>
            <w:tcW w:w="3369" w:type="dxa"/>
            <w:vAlign w:val="center"/>
          </w:tcPr>
          <w:p w14:paraId="548D698E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position w:val="-4"/>
                <w:szCs w:val="20"/>
              </w:rPr>
              <w:object w:dxaOrig="200" w:dyaOrig="240" w14:anchorId="6030DB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4pt;height:12.5pt" o:ole="">
                  <v:imagedata r:id="rId15" o:title=""/>
                </v:shape>
                <o:OLEObject Type="Embed" ProgID="Equation.DSMT4" ShapeID="_x0000_i1025" DrawAspect="Content" ObjectID="_1736580037" r:id="rId16"/>
              </w:object>
            </w:r>
            <w:r w:rsidRPr="00B1300C">
              <w:rPr>
                <w:rFonts w:cstheme="minorHAnsi"/>
                <w:szCs w:val="20"/>
              </w:rPr>
              <w:t>60°</w:t>
            </w:r>
          </w:p>
        </w:tc>
      </w:tr>
      <w:tr w:rsidR="00413EEC" w:rsidRPr="00B1300C" w14:paraId="5CB63801" w14:textId="77777777" w:rsidTr="00B1300C">
        <w:trPr>
          <w:trHeight w:val="261"/>
          <w:jc w:val="center"/>
        </w:trPr>
        <w:tc>
          <w:tcPr>
            <w:tcW w:w="1772" w:type="dxa"/>
            <w:vMerge/>
            <w:vAlign w:val="center"/>
          </w:tcPr>
          <w:p w14:paraId="2B1A710F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307022D8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Marge de gain</w:t>
            </w:r>
          </w:p>
        </w:tc>
        <w:tc>
          <w:tcPr>
            <w:tcW w:w="3369" w:type="dxa"/>
            <w:vAlign w:val="center"/>
          </w:tcPr>
          <w:p w14:paraId="58F57C81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position w:val="-4"/>
                <w:szCs w:val="20"/>
              </w:rPr>
              <w:object w:dxaOrig="200" w:dyaOrig="240" w14:anchorId="4D518D32">
                <v:shape id="_x0000_i1026" type="#_x0000_t75" style="width:9.4pt;height:12.5pt" o:ole="">
                  <v:imagedata r:id="rId17" o:title=""/>
                </v:shape>
                <o:OLEObject Type="Embed" ProgID="Equation.DSMT4" ShapeID="_x0000_i1026" DrawAspect="Content" ObjectID="_1736580038" r:id="rId18"/>
              </w:object>
            </w:r>
            <w:r w:rsidRPr="00B1300C">
              <w:rPr>
                <w:rFonts w:cstheme="minorHAnsi"/>
                <w:szCs w:val="20"/>
              </w:rPr>
              <w:t>10 dB</w:t>
            </w:r>
          </w:p>
        </w:tc>
      </w:tr>
      <w:tr w:rsidR="00413EEC" w:rsidRPr="00B1300C" w14:paraId="449A5E5E" w14:textId="77777777" w:rsidTr="00B1300C">
        <w:trPr>
          <w:trHeight w:val="268"/>
          <w:jc w:val="center"/>
        </w:trPr>
        <w:tc>
          <w:tcPr>
            <w:tcW w:w="1772" w:type="dxa"/>
            <w:vMerge/>
            <w:vAlign w:val="center"/>
          </w:tcPr>
          <w:p w14:paraId="558F61B8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8A4A42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Ecart de position</w:t>
            </w:r>
          </w:p>
        </w:tc>
        <w:tc>
          <w:tcPr>
            <w:tcW w:w="3369" w:type="dxa"/>
            <w:vAlign w:val="center"/>
          </w:tcPr>
          <w:p w14:paraId="5F39B9D1" w14:textId="77777777" w:rsidR="00413EEC" w:rsidRPr="00B1300C" w:rsidRDefault="007E35B7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Ɛ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p</m:t>
                    </m:r>
                  </m:sub>
                </m:sSub>
                <m:r>
                  <w:rPr>
                    <w:rFonts w:ascii="Cambria Math" w:hAnsi="Cambria Math" w:cstheme="minorHAnsi"/>
                    <w:szCs w:val="20"/>
                    <w:lang w:eastAsia="fr-FR"/>
                  </w:rPr>
                  <m:t>=0 mm</m:t>
                </m:r>
              </m:oMath>
            </m:oMathPara>
          </w:p>
        </w:tc>
      </w:tr>
      <w:tr w:rsidR="00413EEC" w:rsidRPr="00B1300C" w14:paraId="45B41EC7" w14:textId="77777777" w:rsidTr="00B1300C">
        <w:trPr>
          <w:trHeight w:val="254"/>
          <w:jc w:val="center"/>
        </w:trPr>
        <w:tc>
          <w:tcPr>
            <w:tcW w:w="1772" w:type="dxa"/>
            <w:vMerge/>
            <w:vAlign w:val="center"/>
          </w:tcPr>
          <w:p w14:paraId="7123150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69E9FE4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 xml:space="preserve">Ecart de traînage pour une consigne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  <w:lang w:eastAsia="fr-F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2c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szCs w:val="20"/>
                      <w:lang w:eastAsia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t</m:t>
                  </m:r>
                </m:e>
              </m:d>
              <m:r>
                <w:rPr>
                  <w:rFonts w:ascii="Cambria Math" w:hAnsi="Cambria Math" w:cstheme="minorHAnsi"/>
                  <w:szCs w:val="20"/>
                  <w:lang w:eastAsia="fr-FR"/>
                </w:rPr>
                <m:t>=0,1 .t</m:t>
              </m:r>
            </m:oMath>
            <w:r w:rsidRPr="00B1300C">
              <w:rPr>
                <w:rFonts w:cstheme="minorHAnsi"/>
                <w:position w:val="-12"/>
                <w:szCs w:val="20"/>
              </w:rPr>
              <w:t xml:space="preserve"> </w:t>
            </w:r>
          </w:p>
        </w:tc>
        <w:tc>
          <w:tcPr>
            <w:tcW w:w="3369" w:type="dxa"/>
            <w:vAlign w:val="center"/>
          </w:tcPr>
          <w:p w14:paraId="50CC3904" w14:textId="77777777" w:rsidR="00413EEC" w:rsidRPr="00B1300C" w:rsidRDefault="007E35B7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Ɛ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T</m:t>
                    </m:r>
                  </m:sub>
                </m:sSub>
                <m:r>
                  <w:rPr>
                    <w:rFonts w:ascii="Cambria Math" w:hAnsi="Cambria Math" w:cstheme="minorHAnsi"/>
                    <w:szCs w:val="20"/>
                    <w:lang w:eastAsia="fr-FR"/>
                  </w:rPr>
                  <m:t>&lt;0.2 mm</m:t>
                </m:r>
              </m:oMath>
            </m:oMathPara>
          </w:p>
        </w:tc>
      </w:tr>
      <w:tr w:rsidR="001838F3" w:rsidRPr="00B1300C" w14:paraId="5E465B28" w14:textId="77777777" w:rsidTr="00B1300C">
        <w:trPr>
          <w:trHeight w:val="254"/>
          <w:jc w:val="center"/>
        </w:trPr>
        <w:tc>
          <w:tcPr>
            <w:tcW w:w="1772" w:type="dxa"/>
            <w:vMerge/>
            <w:vAlign w:val="center"/>
          </w:tcPr>
          <w:p w14:paraId="3ABCD387" w14:textId="77777777" w:rsidR="001838F3" w:rsidRPr="00B1300C" w:rsidRDefault="001838F3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90BC193" w14:textId="66D0B97A" w:rsidR="001838F3" w:rsidRPr="00B1300C" w:rsidRDefault="001838F3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>
              <w:rPr>
                <w:rFonts w:cstheme="minorHAnsi"/>
                <w:szCs w:val="20"/>
              </w:rPr>
              <w:t>Bande passante de la BO</w:t>
            </w:r>
          </w:p>
        </w:tc>
        <w:tc>
          <w:tcPr>
            <w:tcW w:w="3369" w:type="dxa"/>
            <w:vAlign w:val="center"/>
          </w:tcPr>
          <w:p w14:paraId="530E14F2" w14:textId="7FFF3F39" w:rsidR="001838F3" w:rsidRDefault="007E35B7" w:rsidP="001838F3">
            <w:pPr>
              <w:spacing w:before="60" w:after="60"/>
              <w:jc w:val="center"/>
              <w:rPr>
                <w:rFonts w:ascii="Calibri" w:eastAsia="Calibri" w:hAnsi="Calibri" w:cs="Calibri"/>
                <w:szCs w:val="20"/>
                <w:lang w:eastAsia="fr-F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Calibri"/>
                        <w:i/>
                        <w:szCs w:val="20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Calibri"/>
                        <w:szCs w:val="20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eastAsia="Calibri" w:hAnsi="Cambria Math" w:cs="Calibri"/>
                        <w:szCs w:val="20"/>
                        <w:lang w:eastAsia="fr-FR"/>
                      </w:rPr>
                      <m:t>0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  <w:szCs w:val="20"/>
                        <w:lang w:eastAsia="fr-FR"/>
                      </w:rPr>
                      <m:t>dB</m:t>
                    </m:r>
                  </m:sub>
                </m:sSub>
                <m:r>
                  <w:rPr>
                    <w:rFonts w:ascii="Cambria Math" w:eastAsia="Calibri" w:hAnsi="Cambria Math" w:cs="Calibri"/>
                    <w:szCs w:val="20"/>
                    <w:lang w:eastAsia="fr-FR"/>
                  </w:rPr>
                  <m:t xml:space="preserve">≥400 </m:t>
                </m:r>
                <m:r>
                  <m:rPr>
                    <m:sty m:val="p"/>
                  </m:rPr>
                  <w:rPr>
                    <w:rFonts w:ascii="Cambria Math" w:eastAsia="Calibri" w:hAnsi="Cambria Math" w:cs="Calibri"/>
                    <w:szCs w:val="20"/>
                    <w:lang w:eastAsia="fr-FR"/>
                  </w:rPr>
                  <m:t>rad.</m:t>
                </m:r>
                <m:sSup>
                  <m:sSupPr>
                    <m:ctrlPr>
                      <w:rPr>
                        <w:rFonts w:ascii="Cambria Math" w:eastAsia="Calibri" w:hAnsi="Cambria Math" w:cs="Calibri"/>
                        <w:szCs w:val="20"/>
                        <w:lang w:eastAsia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  <w:szCs w:val="20"/>
                        <w:lang w:eastAsia="fr-FR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 w:cs="Calibri"/>
                        <w:szCs w:val="20"/>
                        <w:lang w:eastAsia="fr-FR"/>
                      </w:rPr>
                      <m:t>-1</m:t>
                    </m:r>
                  </m:sup>
                </m:sSup>
                <m:r>
                  <w:rPr>
                    <w:rFonts w:ascii="Cambria Math" w:eastAsia="Calibri" w:hAnsi="Cambria Math" w:cs="Calibri"/>
                    <w:szCs w:val="20"/>
                    <w:lang w:eastAsia="fr-FR"/>
                  </w:rPr>
                  <m:t xml:space="preserve"> </m:t>
                </m:r>
              </m:oMath>
            </m:oMathPara>
          </w:p>
        </w:tc>
      </w:tr>
      <w:tr w:rsidR="00413EEC" w:rsidRPr="00B1300C" w14:paraId="71B48910" w14:textId="77777777" w:rsidTr="00B1300C">
        <w:trPr>
          <w:trHeight w:val="261"/>
          <w:jc w:val="center"/>
        </w:trPr>
        <w:tc>
          <w:tcPr>
            <w:tcW w:w="1772" w:type="dxa"/>
            <w:vMerge/>
            <w:vAlign w:val="center"/>
          </w:tcPr>
          <w:p w14:paraId="2A0D8758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640E06A5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Temps de réponse à 5% (échelon)</w:t>
            </w:r>
          </w:p>
        </w:tc>
        <w:tc>
          <w:tcPr>
            <w:tcW w:w="3369" w:type="dxa"/>
            <w:vAlign w:val="center"/>
          </w:tcPr>
          <w:p w14:paraId="0921D351" w14:textId="3815A939" w:rsidR="00413EEC" w:rsidRPr="00B1300C" w:rsidRDefault="00413EEC" w:rsidP="001B1B04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t</w:t>
            </w:r>
            <w:r w:rsidRPr="00B1300C">
              <w:rPr>
                <w:rFonts w:cstheme="minorHAnsi"/>
                <w:szCs w:val="20"/>
                <w:vertAlign w:val="subscript"/>
              </w:rPr>
              <w:t>R5%</w:t>
            </w:r>
            <w:r w:rsidRPr="00B1300C">
              <w:rPr>
                <w:rFonts w:cstheme="minorHAnsi"/>
                <w:szCs w:val="20"/>
              </w:rPr>
              <w:t>&lt; 0</w:t>
            </w:r>
            <w:r w:rsidR="007D3A4D">
              <w:rPr>
                <w:rFonts w:cstheme="minorHAnsi"/>
                <w:szCs w:val="20"/>
              </w:rPr>
              <w:t>,</w:t>
            </w:r>
            <w:r w:rsidR="001B1B04">
              <w:rPr>
                <w:rFonts w:cstheme="minorHAnsi"/>
                <w:szCs w:val="20"/>
              </w:rPr>
              <w:t>2</w:t>
            </w:r>
            <w:r w:rsidRPr="00B1300C">
              <w:rPr>
                <w:rFonts w:cstheme="minorHAnsi"/>
                <w:szCs w:val="20"/>
              </w:rPr>
              <w:t>s</w:t>
            </w:r>
          </w:p>
        </w:tc>
      </w:tr>
      <w:tr w:rsidR="00413EEC" w:rsidRPr="00B1300C" w14:paraId="359ACD4F" w14:textId="77777777" w:rsidTr="00B1300C">
        <w:trPr>
          <w:trHeight w:val="254"/>
          <w:jc w:val="center"/>
        </w:trPr>
        <w:tc>
          <w:tcPr>
            <w:tcW w:w="1772" w:type="dxa"/>
            <w:vMerge/>
            <w:vAlign w:val="center"/>
          </w:tcPr>
          <w:p w14:paraId="35FB2552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ED39406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Dépassement (échelon)</w:t>
            </w:r>
          </w:p>
        </w:tc>
        <w:tc>
          <w:tcPr>
            <w:tcW w:w="3369" w:type="dxa"/>
            <w:vAlign w:val="center"/>
          </w:tcPr>
          <w:p w14:paraId="15E2B73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D</w:t>
            </w:r>
            <w:r w:rsidRPr="00B1300C">
              <w:rPr>
                <w:rFonts w:cstheme="minorHAnsi"/>
                <w:szCs w:val="20"/>
                <w:vertAlign w:val="superscript"/>
              </w:rPr>
              <w:t>%</w:t>
            </w:r>
            <w:r w:rsidRPr="00B1300C">
              <w:rPr>
                <w:rFonts w:cstheme="minorHAnsi"/>
                <w:szCs w:val="20"/>
              </w:rPr>
              <w:t>&lt; 5%</w:t>
            </w:r>
          </w:p>
        </w:tc>
      </w:tr>
    </w:tbl>
    <w:p w14:paraId="02E5C864" w14:textId="77777777" w:rsidR="00413EEC" w:rsidRPr="00866951" w:rsidRDefault="00413EEC" w:rsidP="00413EEC">
      <w:pPr>
        <w:rPr>
          <w:szCs w:val="20"/>
          <w:lang w:eastAsia="fr-FR"/>
        </w:rPr>
      </w:pPr>
      <w:r w:rsidRPr="00866951">
        <w:rPr>
          <w:szCs w:val="20"/>
          <w:lang w:eastAsia="fr-FR"/>
        </w:rPr>
        <w:t>On modélise cet asservissement par le schéma bloc suivant où :</w:t>
      </w:r>
    </w:p>
    <w:p w14:paraId="4445455F" w14:textId="77777777" w:rsidR="00413EEC" w:rsidRPr="00413EEC" w:rsidRDefault="00413EEC" w:rsidP="00413EEC">
      <w:pPr>
        <w:pStyle w:val="Paragraphedeliste"/>
        <w:numPr>
          <w:ilvl w:val="0"/>
          <w:numId w:val="9"/>
        </w:numPr>
        <w:spacing w:line="240" w:lineRule="auto"/>
        <w:contextualSpacing w:val="0"/>
      </w:pPr>
      <w:r w:rsidRPr="00413EEC">
        <w:rPr>
          <w:szCs w:val="20"/>
          <w:lang w:eastAsia="fr-FR"/>
        </w:rPr>
        <w:t>C(p) est la fonction de transfert du correcteur</w:t>
      </w:r>
      <w:r>
        <w:rPr>
          <w:szCs w:val="20"/>
          <w:lang w:eastAsia="fr-FR"/>
        </w:rPr>
        <w:t> ;</w:t>
      </w:r>
    </w:p>
    <w:p w14:paraId="30832B53" w14:textId="77777777" w:rsidR="00413EEC" w:rsidRPr="00413EEC" w:rsidRDefault="00413EEC" w:rsidP="00413EEC">
      <w:pPr>
        <w:pStyle w:val="Paragraphedeliste"/>
        <w:numPr>
          <w:ilvl w:val="0"/>
          <w:numId w:val="9"/>
        </w:numPr>
        <w:spacing w:line="240" w:lineRule="auto"/>
        <w:contextualSpacing w:val="0"/>
      </w:pPr>
      <w:proofErr w:type="spellStart"/>
      <w:r w:rsidRPr="00413EEC">
        <w:rPr>
          <w:szCs w:val="20"/>
          <w:lang w:eastAsia="fr-FR"/>
        </w:rPr>
        <w:lastRenderedPageBreak/>
        <w:t>FTBO</w:t>
      </w:r>
      <w:r w:rsidRPr="00413EEC">
        <w:rPr>
          <w:szCs w:val="20"/>
          <w:vertAlign w:val="subscript"/>
          <w:lang w:eastAsia="fr-FR"/>
        </w:rPr>
        <w:t>nc</w:t>
      </w:r>
      <w:proofErr w:type="spellEnd"/>
      <w:r w:rsidRPr="00413EEC">
        <w:rPr>
          <w:szCs w:val="20"/>
          <w:lang w:eastAsia="fr-FR"/>
        </w:rPr>
        <w:t xml:space="preserve">(p) est la fonction de transfert de la FTBO </w:t>
      </w:r>
      <w:r w:rsidRPr="00413EEC">
        <w:rPr>
          <w:b/>
          <w:szCs w:val="20"/>
          <w:lang w:eastAsia="fr-FR"/>
        </w:rPr>
        <w:t>non corrigée </w:t>
      </w:r>
      <w:r w:rsidRPr="00413EEC">
        <w:rPr>
          <w:szCs w:val="20"/>
          <w:lang w:eastAsia="fr-FR"/>
        </w:rPr>
        <w:t xml:space="preserve">: </w:t>
      </w:r>
      <m:oMath>
        <m:r>
          <w:rPr>
            <w:rFonts w:ascii="Cambria Math" w:hAnsi="Cambria Math"/>
          </w:rPr>
          <m:t>FT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nc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01</m:t>
            </m:r>
          </m:num>
          <m:den>
            <m: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×0.003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1,7</m:t>
                    </m:r>
                  </m:den>
                </m:f>
                <m:r>
                  <w:rPr>
                    <w:rFonts w:ascii="Cambria Math" w:hAnsi="Cambria Math"/>
                  </w:rPr>
                  <m:t>p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61,7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den>
        </m:f>
      </m:oMath>
      <w:r>
        <w:rPr>
          <w:rFonts w:eastAsiaTheme="minorEastAsia"/>
        </w:rPr>
        <w:t>.</w:t>
      </w:r>
    </w:p>
    <w:p w14:paraId="20E79BA6" w14:textId="6B3B093B" w:rsidR="00413EEC" w:rsidRDefault="00413EEC" w:rsidP="00C87B78">
      <w:pPr>
        <w:rPr>
          <w:lang w:eastAsia="fr-FR"/>
        </w:rPr>
      </w:pPr>
      <w:r w:rsidRPr="00D90802">
        <w:rPr>
          <w:lang w:eastAsia="fr-FR"/>
        </w:rPr>
        <w:t>Vous allez commencer par déterminer les performances du produit sans c</w:t>
      </w:r>
      <w:r>
        <w:rPr>
          <w:lang w:eastAsia="fr-FR"/>
        </w:rPr>
        <w:t>orrecteur en utilisant Matlab.</w:t>
      </w:r>
      <w:r w:rsidR="0042764D">
        <w:rPr>
          <w:lang w:eastAsia="fr-FR"/>
        </w:rPr>
        <w:t xml:space="preserve"> Pour cela ouvrir le fichier </w:t>
      </w:r>
      <w:proofErr w:type="spellStart"/>
      <w:r w:rsidR="0042764D">
        <w:rPr>
          <w:lang w:eastAsia="fr-FR"/>
        </w:rPr>
        <w:t>TP_Avion_eleve.slx</w:t>
      </w:r>
      <w:proofErr w:type="spellEnd"/>
      <w:r w:rsidR="0042764D">
        <w:rPr>
          <w:lang w:eastAsia="fr-FR"/>
        </w:rPr>
        <w:t>.</w:t>
      </w:r>
    </w:p>
    <w:p w14:paraId="25E32606" w14:textId="2EB2D879" w:rsidR="00413EEC" w:rsidRDefault="00413EEC" w:rsidP="00C87B78">
      <w:pPr>
        <w:shd w:val="clear" w:color="auto" w:fill="D9D9D9" w:themeFill="background1" w:themeFillShade="D9"/>
        <w:rPr>
          <w:lang w:eastAsia="fr-FR"/>
        </w:rPr>
      </w:pPr>
      <w:r w:rsidRPr="003F7E3F">
        <w:rPr>
          <w:b/>
          <w:bCs/>
        </w:rPr>
        <w:t xml:space="preserve">Question 1 – </w:t>
      </w:r>
      <w:r w:rsidRPr="003F7E3F">
        <w:rPr>
          <w:lang w:eastAsia="fr-FR"/>
        </w:rPr>
        <w:t xml:space="preserve">Déterminer </w:t>
      </w:r>
      <w:r>
        <w:rPr>
          <w:lang w:eastAsia="fr-FR"/>
        </w:rPr>
        <w:t xml:space="preserve">si les </w:t>
      </w:r>
      <w:r w:rsidRPr="003F7E3F">
        <w:rPr>
          <w:lang w:eastAsia="fr-FR"/>
        </w:rPr>
        <w:t>6 critères du cahier des charges</w:t>
      </w:r>
      <w:r>
        <w:rPr>
          <w:lang w:eastAsia="fr-FR"/>
        </w:rPr>
        <w:t xml:space="preserve"> sont respectés</w:t>
      </w:r>
      <w:r w:rsidRPr="003F7E3F">
        <w:rPr>
          <w:lang w:eastAsia="fr-FR"/>
        </w:rPr>
        <w:t>. Conclure.</w:t>
      </w:r>
    </w:p>
    <w:tbl>
      <w:tblPr>
        <w:tblStyle w:val="Grilledutableau"/>
        <w:tblW w:w="0" w:type="auto"/>
        <w:tbl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single" w:sz="4" w:space="0" w:color="C0504D" w:themeColor="accent2"/>
          <w:insideV w:val="single" w:sz="4" w:space="0" w:color="C0504D" w:themeColor="accent2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628"/>
      </w:tblGrid>
      <w:tr w:rsidR="00C87B78" w14:paraId="4565F875" w14:textId="77777777" w:rsidTr="00C87B78">
        <w:tc>
          <w:tcPr>
            <w:tcW w:w="9628" w:type="dxa"/>
            <w:shd w:val="clear" w:color="auto" w:fill="F2DBDB" w:themeFill="accent2" w:themeFillTint="33"/>
          </w:tcPr>
          <w:p w14:paraId="1A268F64" w14:textId="77777777" w:rsidR="00C87B78" w:rsidRDefault="00C87B78" w:rsidP="001F6FEA">
            <w:pPr>
              <w:rPr>
                <w:rFonts w:ascii="Tw Cen MT" w:hAnsi="Tw Cen MT"/>
                <w:b/>
                <w:lang w:eastAsia="fr-FR"/>
              </w:rPr>
            </w:pPr>
            <w:r>
              <w:rPr>
                <w:rFonts w:ascii="Tw Cen MT" w:hAnsi="Tw Cen MT"/>
                <w:b/>
                <w:lang w:eastAsia="fr-FR"/>
              </w:rPr>
              <w:t>Objectifs</w:t>
            </w:r>
          </w:p>
          <w:p w14:paraId="5457BFCD" w14:textId="385E3F20" w:rsidR="00C87B78" w:rsidRPr="006347CB" w:rsidRDefault="00C87B78" w:rsidP="00C87B78">
            <w:pPr>
              <w:rPr>
                <w:lang w:eastAsia="fr-FR"/>
              </w:rPr>
            </w:pPr>
            <w:r w:rsidRPr="00866951">
              <w:rPr>
                <w:lang w:eastAsia="fr-FR"/>
              </w:rPr>
              <w:t>L’objectif du TP est de trouver les caractéristiques d’un correcteur qui permet de valider le cahier des charges.</w:t>
            </w:r>
          </w:p>
        </w:tc>
      </w:tr>
    </w:tbl>
    <w:p w14:paraId="428F0E8B" w14:textId="77777777" w:rsidR="00413EEC" w:rsidRPr="00866951" w:rsidRDefault="00413EEC" w:rsidP="00413EEC">
      <w:pPr>
        <w:pStyle w:val="Titre1"/>
        <w:rPr>
          <w:lang w:eastAsia="fr-FR"/>
        </w:rPr>
      </w:pPr>
      <w:r w:rsidRPr="00866951">
        <w:rPr>
          <w:lang w:eastAsia="fr-FR"/>
        </w:rPr>
        <w:t>Action proportionnel</w:t>
      </w:r>
      <w:r>
        <w:rPr>
          <w:lang w:eastAsia="fr-FR"/>
        </w:rPr>
        <w:t>le</w:t>
      </w:r>
    </w:p>
    <w:p w14:paraId="052DD4D3" w14:textId="0D39B3E1" w:rsidR="00413EEC" w:rsidRPr="00866951" w:rsidRDefault="00413EEC" w:rsidP="00413EEC">
      <w:pPr>
        <w:rPr>
          <w:lang w:eastAsia="fr-FR"/>
        </w:rPr>
      </w:pPr>
      <w:r w:rsidRPr="00866951">
        <w:rPr>
          <w:lang w:eastAsia="fr-FR"/>
        </w:rPr>
        <w:t>On choisit d’utiliser un correcteur proportionnel dont la fonction de transfert est</w:t>
      </w:r>
      <w:r>
        <w:rPr>
          <w:lang w:eastAsia="fr-FR"/>
        </w:rPr>
        <w:t xml:space="preserve"> </w:t>
      </w:r>
      <m:oMath>
        <m: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i/>
                <w:lang w:eastAsia="fr-FR"/>
              </w:rPr>
            </m:ctrlPr>
          </m:dPr>
          <m:e>
            <m:r>
              <w:rPr>
                <w:rFonts w:ascii="Cambria Math" w:hAnsi="Cambria Math"/>
                <w:lang w:eastAsia="fr-FR"/>
              </w:rPr>
              <m:t>p</m:t>
            </m:r>
          </m:e>
        </m:d>
        <m: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i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p</m:t>
            </m:r>
          </m:sub>
        </m:sSub>
      </m:oMath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459C6492" wp14:editId="1BCB212A">
            <wp:extent cx="588645" cy="158750"/>
            <wp:effectExtent l="0" t="0" r="1905" b="0"/>
            <wp:docPr id="3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</w:p>
    <w:p w14:paraId="4A4A4C76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2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Trouver la plus grande valeur de </w:t>
      </w:r>
      <w:proofErr w:type="spellStart"/>
      <w:r w:rsidRPr="00D90802">
        <w:rPr>
          <w:lang w:eastAsia="fr-FR"/>
        </w:rPr>
        <w:t>K</w:t>
      </w:r>
      <w:r w:rsidRPr="008775FA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qui permet de vérifier les marges de stabilité.</w:t>
      </w:r>
    </w:p>
    <w:p w14:paraId="1F643258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3 –</w:t>
      </w:r>
      <w:r w:rsidRPr="003F7E3F">
        <w:rPr>
          <w:bCs/>
        </w:rPr>
        <w:t xml:space="preserve"> </w:t>
      </w:r>
      <w:r w:rsidRPr="00F76A7C">
        <w:rPr>
          <w:lang w:eastAsia="fr-FR"/>
        </w:rPr>
        <w:t xml:space="preserve">Expliquer pourquoi l’écart de position (ou écart statique) ne dépend pas de la valeur de </w:t>
      </w:r>
      <w:proofErr w:type="spellStart"/>
      <w:r w:rsidRPr="00F76A7C">
        <w:rPr>
          <w:lang w:eastAsia="fr-FR"/>
        </w:rPr>
        <w:t>K</w:t>
      </w:r>
      <w:r w:rsidRPr="008775FA">
        <w:rPr>
          <w:vertAlign w:val="subscript"/>
          <w:lang w:eastAsia="fr-FR"/>
        </w:rPr>
        <w:t>p</w:t>
      </w:r>
      <w:proofErr w:type="spellEnd"/>
      <w:r w:rsidRPr="00F76A7C">
        <w:rPr>
          <w:lang w:eastAsia="fr-FR"/>
        </w:rPr>
        <w:t>.</w:t>
      </w:r>
    </w:p>
    <w:p w14:paraId="61EC2DE3" w14:textId="6A0C2D0B" w:rsidR="00413EEC" w:rsidRDefault="00413EEC" w:rsidP="00C87B78">
      <w:pPr>
        <w:shd w:val="clear" w:color="auto" w:fill="D9D9D9" w:themeFill="background1" w:themeFillShade="D9"/>
        <w:rPr>
          <w:lang w:eastAsia="fr-FR"/>
        </w:rPr>
      </w:pPr>
      <w:r w:rsidRPr="003F7E3F">
        <w:rPr>
          <w:b/>
          <w:bCs/>
        </w:rPr>
        <w:t>Question 4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Trouver la plus </w:t>
      </w:r>
      <w:r w:rsidR="00D37073">
        <w:rPr>
          <w:lang w:eastAsia="fr-FR"/>
        </w:rPr>
        <w:t xml:space="preserve">petite </w:t>
      </w:r>
      <w:r w:rsidRPr="00D90802">
        <w:rPr>
          <w:lang w:eastAsia="fr-FR"/>
        </w:rPr>
        <w:t xml:space="preserve">valeur de </w:t>
      </w:r>
      <w:proofErr w:type="spellStart"/>
      <w:r w:rsidRPr="00D90802">
        <w:rPr>
          <w:lang w:eastAsia="fr-FR"/>
        </w:rPr>
        <w:t>K</w:t>
      </w:r>
      <w:r w:rsidRPr="00D60348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qui permet de vérifi</w:t>
      </w:r>
      <w:r w:rsidR="00F130A2">
        <w:rPr>
          <w:lang w:eastAsia="fr-FR"/>
        </w:rPr>
        <w:t>er l'écart de trainage.</w:t>
      </w:r>
    </w:p>
    <w:p w14:paraId="3CA94817" w14:textId="5915627F" w:rsidR="00413EEC" w:rsidRPr="003F7E3F" w:rsidRDefault="00F130A2" w:rsidP="00351E22">
      <w:pPr>
        <w:shd w:val="clear" w:color="auto" w:fill="D9D9D9" w:themeFill="background1" w:themeFillShade="D9"/>
        <w:rPr>
          <w:bCs/>
        </w:rPr>
      </w:pPr>
      <w:r>
        <w:rPr>
          <w:b/>
          <w:bCs/>
        </w:rPr>
        <w:t>Question 5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Trouver la plus </w:t>
      </w:r>
      <w:r>
        <w:rPr>
          <w:lang w:eastAsia="fr-FR"/>
        </w:rPr>
        <w:t xml:space="preserve">petite </w:t>
      </w:r>
      <w:r w:rsidRPr="00D90802">
        <w:rPr>
          <w:lang w:eastAsia="fr-FR"/>
        </w:rPr>
        <w:t xml:space="preserve">valeur de </w:t>
      </w:r>
      <w:proofErr w:type="spellStart"/>
      <w:r w:rsidRPr="00D90802">
        <w:rPr>
          <w:lang w:eastAsia="fr-FR"/>
        </w:rPr>
        <w:t>K</w:t>
      </w:r>
      <w:r w:rsidRPr="00D60348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qui permet de vérifi</w:t>
      </w:r>
      <w:r>
        <w:rPr>
          <w:lang w:eastAsia="fr-FR"/>
        </w:rPr>
        <w:t xml:space="preserve">er </w:t>
      </w:r>
      <w:r w:rsidR="00351E22">
        <w:rPr>
          <w:lang w:eastAsia="fr-FR"/>
        </w:rPr>
        <w:t>le critère de bande passante.</w:t>
      </w:r>
    </w:p>
    <w:p w14:paraId="7F6549DF" w14:textId="77777777" w:rsidR="00351E22" w:rsidRDefault="00413EEC" w:rsidP="00674FE2">
      <w:pPr>
        <w:shd w:val="clear" w:color="auto" w:fill="D9D9D9" w:themeFill="background1" w:themeFillShade="D9"/>
        <w:rPr>
          <w:lang w:eastAsia="fr-FR"/>
        </w:rPr>
      </w:pPr>
      <w:r w:rsidRPr="003F7E3F">
        <w:rPr>
          <w:b/>
          <w:bCs/>
        </w:rPr>
        <w:t>Question 6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>Un correcteur proportionnel suffit-il à vérifier le cahier des charges</w:t>
      </w:r>
      <w:r w:rsidR="00351E22">
        <w:rPr>
          <w:lang w:eastAsia="fr-FR"/>
        </w:rPr>
        <w:t> ?</w:t>
      </w:r>
    </w:p>
    <w:p w14:paraId="2AF6F176" w14:textId="5C923EE8" w:rsidR="00413EEC" w:rsidRPr="00866951" w:rsidRDefault="00413EEC" w:rsidP="00351E22">
      <w:pPr>
        <w:pStyle w:val="Titre1"/>
        <w:rPr>
          <w:lang w:eastAsia="fr-FR"/>
        </w:rPr>
      </w:pPr>
      <w:r w:rsidRPr="00866951">
        <w:rPr>
          <w:lang w:eastAsia="fr-FR"/>
        </w:rPr>
        <w:t>Action intégrale</w:t>
      </w:r>
    </w:p>
    <w:p w14:paraId="5E9A1794" w14:textId="48A37050" w:rsidR="00413EEC" w:rsidRPr="00866951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intégral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78F3BF77" wp14:editId="3A05416D">
            <wp:extent cx="572770" cy="318135"/>
            <wp:effectExtent l="0" t="0" r="0" b="5715"/>
            <wp:docPr id="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lang w:eastAsia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eastAsia="fr-FR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 w:rsidR="00B9145A">
        <w:rPr>
          <w:rFonts w:eastAsiaTheme="minorEastAsia"/>
          <w:lang w:eastAsia="fr-FR"/>
        </w:rPr>
        <w:t>.</w:t>
      </w:r>
    </w:p>
    <w:p w14:paraId="4663E147" w14:textId="55C1DE69" w:rsidR="001106C0" w:rsidRDefault="00413EEC" w:rsidP="00C87B78">
      <w:pPr>
        <w:shd w:val="clear" w:color="auto" w:fill="D9D9D9" w:themeFill="background1" w:themeFillShade="D9"/>
        <w:rPr>
          <w:lang w:eastAsia="fr-FR"/>
        </w:rPr>
      </w:pPr>
      <w:r w:rsidRPr="003F7E3F">
        <w:rPr>
          <w:b/>
          <w:bCs/>
        </w:rPr>
        <w:t xml:space="preserve">Question </w:t>
      </w:r>
      <w:r w:rsidR="00212EDE">
        <w:rPr>
          <w:b/>
          <w:bCs/>
        </w:rPr>
        <w:t>7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 w:rsidR="0009480A">
        <w:rPr>
          <w:lang w:eastAsia="fr-FR"/>
        </w:rPr>
        <w:t>Quel</w:t>
      </w:r>
      <w:r w:rsidR="00957C82">
        <w:rPr>
          <w:lang w:eastAsia="fr-FR"/>
        </w:rPr>
        <w:t>s</w:t>
      </w:r>
      <w:r w:rsidR="0009480A">
        <w:rPr>
          <w:lang w:eastAsia="fr-FR"/>
        </w:rPr>
        <w:t xml:space="preserve"> seraient les avantages et inconvénients d’un tel correcteur. </w:t>
      </w:r>
    </w:p>
    <w:p w14:paraId="1B972923" w14:textId="77777777" w:rsidR="001106C0" w:rsidRPr="00866951" w:rsidRDefault="001106C0" w:rsidP="001106C0">
      <w:pPr>
        <w:rPr>
          <w:lang w:eastAsia="fr-FR"/>
        </w:rPr>
      </w:pPr>
      <w:r w:rsidRPr="00866951">
        <w:rPr>
          <w:lang w:eastAsia="fr-FR"/>
        </w:rPr>
        <w:t>On choisit d’utiliser un correcteur</w:t>
      </w:r>
      <w:r>
        <w:rPr>
          <w:lang w:eastAsia="fr-FR"/>
        </w:rPr>
        <w:t xml:space="preserve"> proportionnel</w:t>
      </w:r>
      <w:r w:rsidRPr="00866951">
        <w:rPr>
          <w:lang w:eastAsia="fr-FR"/>
        </w:rPr>
        <w:t xml:space="preserve"> intégral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774AC402" wp14:editId="0A4E81E8">
            <wp:extent cx="572770" cy="318135"/>
            <wp:effectExtent l="0" t="0" r="0" b="5715"/>
            <wp:docPr id="7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i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  <w:lang w:eastAsia="fr-FR"/>
              </w:rPr>
            </m:ctrlPr>
          </m:dPr>
          <m:e>
            <m: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lang w:eastAsia="fr-FR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i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lang w:eastAsia="fr-FR"/>
                  </w:rPr>
                  <m:t>p</m:t>
                </m:r>
              </m:den>
            </m:f>
          </m:e>
        </m:d>
      </m:oMath>
      <w:r>
        <w:rPr>
          <w:rFonts w:eastAsiaTheme="minorEastAsia"/>
          <w:lang w:eastAsia="fr-FR"/>
        </w:rPr>
        <w:t>.</w:t>
      </w:r>
    </w:p>
    <w:p w14:paraId="097E4162" w14:textId="654E498A" w:rsidR="001106C0" w:rsidRPr="001106C0" w:rsidRDefault="001106C0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8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>
        <w:rPr>
          <w:lang w:eastAsia="fr-FR"/>
        </w:rPr>
        <w:t xml:space="preserve">Quel seraient les avantages et inconvénients d’un tel correcteur. </w:t>
      </w:r>
    </w:p>
    <w:p w14:paraId="6BAF7F65" w14:textId="4F34B584" w:rsidR="00212EDE" w:rsidRDefault="001106C0" w:rsidP="00212EDE">
      <w:pPr>
        <w:pStyle w:val="Titre1"/>
        <w:rPr>
          <w:lang w:eastAsia="fr-FR"/>
        </w:rPr>
      </w:pPr>
      <w:r>
        <w:rPr>
          <w:lang w:eastAsia="fr-FR"/>
        </w:rPr>
        <w:t>Correcteur à avance de phase</w:t>
      </w:r>
    </w:p>
    <w:p w14:paraId="34247779" w14:textId="5788244F" w:rsidR="001106C0" w:rsidRPr="00460675" w:rsidRDefault="001106C0" w:rsidP="001106C0">
      <w:pPr>
        <w:rPr>
          <w:b/>
          <w:lang w:eastAsia="fr-FR"/>
        </w:rPr>
      </w:pPr>
      <w:r w:rsidRPr="00460675">
        <w:rPr>
          <w:b/>
          <w:lang w:eastAsia="fr-FR"/>
        </w:rPr>
        <w:t>On conserve le gain permettant de satisfaire la bande passante.</w:t>
      </w:r>
    </w:p>
    <w:p w14:paraId="72623A40" w14:textId="1F25630A" w:rsidR="001106C0" w:rsidRDefault="001106C0" w:rsidP="001106C0">
      <w:pPr>
        <w:shd w:val="clear" w:color="auto" w:fill="D9D9D9" w:themeFill="background1" w:themeFillShade="D9"/>
        <w:rPr>
          <w:bCs/>
        </w:rPr>
      </w:pPr>
      <w:r w:rsidRPr="0052447D">
        <w:rPr>
          <w:b/>
          <w:bCs/>
        </w:rPr>
        <w:t xml:space="preserve">Question </w:t>
      </w:r>
      <w:r>
        <w:rPr>
          <w:b/>
          <w:bCs/>
        </w:rPr>
        <w:t>9</w:t>
      </w:r>
      <w:r w:rsidRPr="0052447D">
        <w:rPr>
          <w:b/>
          <w:bCs/>
        </w:rPr>
        <w:t xml:space="preserve"> – </w:t>
      </w:r>
      <w:r>
        <w:rPr>
          <w:bCs/>
        </w:rPr>
        <w:t>Justifier ce choix. Combien de correcteurs à avance de phase sont nécessaires pour stabiliser le système ?</w:t>
      </w:r>
    </w:p>
    <w:p w14:paraId="06ECB23B" w14:textId="16C6A68B" w:rsidR="00413EEC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à avance de phase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4731BFB0" wp14:editId="5A93B0EE">
            <wp:extent cx="993775" cy="318135"/>
            <wp:effectExtent l="0" t="0" r="0" b="5715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r>
          <w:rPr>
            <w:rFonts w:ascii="Cambria Math" w:hAnsi="Cambria Math"/>
            <w:lang w:eastAsia="fr-FR"/>
          </w:rPr>
          <m:t>K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 w:rsidRPr="00866951">
        <w:rPr>
          <w:lang w:eastAsia="fr-FR"/>
        </w:rPr>
        <w:t>avec a&gt;1</w:t>
      </w:r>
      <w:r w:rsidR="00B9145A">
        <w:rPr>
          <w:lang w:eastAsia="fr-FR"/>
        </w:rPr>
        <w:t>.</w:t>
      </w:r>
    </w:p>
    <w:p w14:paraId="417E4671" w14:textId="77777777" w:rsidR="00413EEC" w:rsidRDefault="00413EEC" w:rsidP="00C87B78">
      <w:pPr>
        <w:shd w:val="clear" w:color="auto" w:fill="D9D9D9" w:themeFill="background1" w:themeFillShade="D9"/>
        <w:rPr>
          <w:bCs/>
        </w:rPr>
      </w:pPr>
      <w:r w:rsidRPr="0052447D">
        <w:rPr>
          <w:b/>
          <w:bCs/>
        </w:rPr>
        <w:t xml:space="preserve">Question </w:t>
      </w:r>
      <w:r>
        <w:rPr>
          <w:b/>
          <w:bCs/>
        </w:rPr>
        <w:t>10</w:t>
      </w:r>
      <w:r w:rsidRPr="0052447D">
        <w:rPr>
          <w:b/>
          <w:bCs/>
        </w:rPr>
        <w:t xml:space="preserve"> – </w:t>
      </w:r>
      <w:r w:rsidRPr="0052447D">
        <w:rPr>
          <w:bCs/>
        </w:rPr>
        <w:t>Déterminer les paramètres du correcteur à avance de phase pour vérifier le critère de stabilité.</w:t>
      </w:r>
    </w:p>
    <w:p w14:paraId="58417C72" w14:textId="77777777" w:rsidR="00C74A54" w:rsidRPr="00866951" w:rsidRDefault="00C74A54" w:rsidP="00C74A54">
      <w:pPr>
        <w:pStyle w:val="Titre1"/>
      </w:pPr>
      <w:r w:rsidRPr="00866951">
        <w:t>Correcteur PID</w:t>
      </w:r>
    </w:p>
    <w:p w14:paraId="6350152D" w14:textId="77777777" w:rsidR="00C74A54" w:rsidRPr="00ED7CC3" w:rsidRDefault="00C74A54" w:rsidP="00C74A54">
      <w:r w:rsidRPr="00866951">
        <w:t>Afin de profiter des avantages des trois actions précédentes, on utilise un correcteur Proportionnel-Intégral-Dérivé :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+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r>
          <w:rPr>
            <w:rFonts w:ascii="Cambria Math" w:hAnsi="Cambria Math"/>
            <w:lang w:eastAsia="fr-FR"/>
          </w:rPr>
          <m:t>p</m:t>
        </m:r>
        <m:r>
          <m:rPr>
            <m:sty m:val="p"/>
          </m:rPr>
          <w:rPr>
            <w:rFonts w:ascii="Cambria Math" w:hAnsi="Cambria Math"/>
            <w:noProof/>
            <w:lang w:eastAsia="fr-FR"/>
          </w:rPr>
          <m:t>+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lang w:eastAsia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eastAsia="fr-FR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r>
          <w:rPr>
            <w:rFonts w:ascii="Cambria Math" w:hAnsi="Cambria Math"/>
            <w:lang w:eastAsia="fr-FR"/>
          </w:rPr>
          <m:t>K</m:t>
        </m:r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r>
                  <w:rPr>
                    <w:rFonts w:ascii="Cambria Math" w:hAnsi="Cambria Math"/>
                    <w:lang w:eastAsia="fr-FR"/>
                  </w:rPr>
                  <m:t>ξ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 xml:space="preserve"> </m:t>
        </m:r>
      </m:oMath>
    </w:p>
    <w:p w14:paraId="1249518B" w14:textId="77777777" w:rsidR="00C74A54" w:rsidRPr="00C87B78" w:rsidRDefault="00C74A54" w:rsidP="00C74A54">
      <w:pPr>
        <w:shd w:val="clear" w:color="auto" w:fill="F2DBDB" w:themeFill="accent2" w:themeFillTint="33"/>
        <w:jc w:val="center"/>
        <w:rPr>
          <w:b/>
          <w:bCs/>
        </w:rPr>
      </w:pPr>
      <w:r w:rsidRPr="00C87B78">
        <w:rPr>
          <w:b/>
          <w:lang w:eastAsia="fr-FR"/>
        </w:rPr>
        <w:t>Repartir du système sans correction</w:t>
      </w:r>
    </w:p>
    <w:p w14:paraId="21C9EE15" w14:textId="77777777" w:rsidR="00C74A54" w:rsidRPr="00345F7C" w:rsidRDefault="00C74A54" w:rsidP="00C74A54">
      <w:r w:rsidRPr="00345F7C">
        <w:t>Utiliser le correcteur PID(s) proposé par Matlab et sa fonction "Tune" pour obtenir une optimisation automatique des paramètres.</w:t>
      </w:r>
    </w:p>
    <w:p w14:paraId="2E85A617" w14:textId="2C5D6AF8" w:rsidR="00C74A54" w:rsidRPr="00C74A54" w:rsidRDefault="00C74A54" w:rsidP="00C74A54">
      <w:pPr>
        <w:rPr>
          <w:bCs/>
        </w:rPr>
      </w:pPr>
      <w:r w:rsidRPr="003F7E3F">
        <w:rPr>
          <w:b/>
          <w:bCs/>
        </w:rPr>
        <w:t>Question 1</w:t>
      </w:r>
      <w:r>
        <w:rPr>
          <w:b/>
          <w:bCs/>
        </w:rPr>
        <w:t>7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>
        <w:rPr>
          <w:bCs/>
        </w:rPr>
        <w:t>Analyser les résultats obtenus et modifier éventuellement le système.</w:t>
      </w:r>
    </w:p>
    <w:p w14:paraId="42C69B99" w14:textId="1FFFAC67" w:rsidR="00413EEC" w:rsidRPr="00866951" w:rsidRDefault="00413EEC" w:rsidP="00C87B78">
      <w:pPr>
        <w:pStyle w:val="Titre1"/>
        <w:rPr>
          <w:lang w:eastAsia="fr-FR"/>
        </w:rPr>
      </w:pPr>
      <w:r w:rsidRPr="00866951">
        <w:rPr>
          <w:lang w:eastAsia="fr-FR"/>
        </w:rPr>
        <w:t>Correcteur « compensateur »</w:t>
      </w:r>
    </w:p>
    <w:p w14:paraId="584C1C44" w14:textId="1EE4BFEC" w:rsidR="00413EEC" w:rsidRPr="00866951" w:rsidRDefault="00413EEC" w:rsidP="00413EEC">
      <w:r w:rsidRPr="00866951">
        <w:t>On choisit un correcteur, réalisable numériquement, de fonction de transfert :</w:t>
      </w:r>
      <w:r>
        <w:tab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w:rPr>
                <w:rFonts w:ascii="Cambria Math" w:hAnsi="Cambria Math"/>
                <w:lang w:eastAsia="fr-FR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(</m:t>
            </m:r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)</m:t>
            </m:r>
          </m:num>
          <m:den>
            <m:r>
              <w:rPr>
                <w:rFonts w:ascii="Cambria Math" w:hAnsi="Cambria Math"/>
                <w:lang w:eastAsia="fr-FR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(</m:t>
            </m:r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)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r>
                  <w:rPr>
                    <w:rFonts w:ascii="Cambria Math" w:hAnsi="Cambria Math"/>
                    <w:lang w:eastAsia="fr-FR"/>
                  </w:rPr>
                  <m:t>ξ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den>
        </m:f>
      </m:oMath>
      <w:r w:rsidR="00B9145A">
        <w:rPr>
          <w:rFonts w:eastAsiaTheme="minorEastAsia"/>
          <w:lang w:eastAsia="fr-FR"/>
        </w:rPr>
        <w:t>.</w:t>
      </w:r>
    </w:p>
    <w:p w14:paraId="0F6A36AD" w14:textId="77777777" w:rsidR="00C87B78" w:rsidRDefault="00413EEC" w:rsidP="00413EEC">
      <w:r w:rsidRPr="00866951">
        <w:t>Caractéristiques du correcteur :</w:t>
      </w:r>
      <w:r>
        <w:tab/>
      </w:r>
    </w:p>
    <w:p w14:paraId="7AE534D1" w14:textId="4F51C7C9" w:rsidR="00413EEC" w:rsidRDefault="00413EEC" w:rsidP="00C87B78">
      <w:pPr>
        <w:pStyle w:val="Paragraphedeliste"/>
        <w:numPr>
          <w:ilvl w:val="0"/>
          <w:numId w:val="11"/>
        </w:numPr>
      </w:pPr>
      <w:proofErr w:type="gramStart"/>
      <w:r w:rsidRPr="00866951">
        <w:t>le</w:t>
      </w:r>
      <w:proofErr w:type="gramEnd"/>
      <w:r w:rsidRPr="00866951">
        <w:t xml:space="preserve"> gain </w:t>
      </w:r>
      <w:proofErr w:type="spellStart"/>
      <w:r w:rsidRPr="00C87B78">
        <w:rPr>
          <w:iCs/>
        </w:rPr>
        <w:t>K</w:t>
      </w:r>
      <w:r w:rsidRPr="00C87B78">
        <w:rPr>
          <w:iCs/>
          <w:vertAlign w:val="subscript"/>
        </w:rPr>
        <w:t>c</w:t>
      </w:r>
      <w:proofErr w:type="spellEnd"/>
      <w:r w:rsidRPr="00866951">
        <w:t xml:space="preserve"> du correcteur est choisi égal à 50 ;</w:t>
      </w:r>
    </w:p>
    <w:p w14:paraId="46282724" w14:textId="77777777" w:rsidR="00413EEC" w:rsidRDefault="00413EEC" w:rsidP="00C87B78">
      <w:pPr>
        <w:pStyle w:val="Paragraphedeliste"/>
        <w:numPr>
          <w:ilvl w:val="0"/>
          <w:numId w:val="11"/>
        </w:numPr>
      </w:pPr>
      <w:r w:rsidRPr="00866951">
        <w:t xml:space="preserve">le facteur d’amortissement </w:t>
      </w:r>
      <m:oMath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ξ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</m:oMath>
      <w:r w:rsidRPr="00866951">
        <w:t xml:space="preserve"> est choisi égal à 0,7 ;</w:t>
      </w:r>
    </w:p>
    <w:p w14:paraId="0D727B9B" w14:textId="5AB7F06B" w:rsidR="00413EEC" w:rsidRPr="008C3EBF" w:rsidRDefault="00413EEC" w:rsidP="00C87B78">
      <w:pPr>
        <w:pStyle w:val="Paragraphedeliste"/>
        <w:numPr>
          <w:ilvl w:val="0"/>
          <w:numId w:val="11"/>
        </w:numPr>
      </w:pPr>
      <w:r w:rsidRPr="00866951">
        <w:t xml:space="preserve">le numérateur </w:t>
      </w:r>
      <m:oMath>
        <m:r>
          <w:rPr>
            <w:rFonts w:ascii="Cambria Math" w:hAnsi="Cambria Math"/>
          </w:rPr>
          <m:t>N(p)</m:t>
        </m:r>
      </m:oMath>
      <w:r w:rsidRPr="00866951">
        <w:t xml:space="preserve"> de </w:t>
      </w:r>
      <m:oMath>
        <m:r>
          <w:rPr>
            <w:rFonts w:ascii="Cambria Math" w:hAnsi="Cambria Math"/>
          </w:rPr>
          <m:t>C(p)</m:t>
        </m:r>
      </m:oMath>
      <w:r w:rsidRPr="00866951">
        <w:t xml:space="preserve"> est choisi égal au terme du second ordre du dénominateur de la fonction </w:t>
      </w:r>
      <m:oMath>
        <m:r>
          <w:rPr>
            <w:rFonts w:ascii="Cambria Math" w:hAnsi="Cambria Math"/>
          </w:rPr>
          <m:t>H(p)</m:t>
        </m:r>
      </m:oMath>
      <w:r w:rsidRPr="00866951">
        <w:t>.</w:t>
      </w:r>
    </w:p>
    <w:p w14:paraId="7BFC8F85" w14:textId="77777777" w:rsidR="00413EEC" w:rsidRPr="00212EDE" w:rsidRDefault="00413EEC" w:rsidP="00212EDE">
      <w:pPr>
        <w:shd w:val="clear" w:color="auto" w:fill="D9D9D9" w:themeFill="background1" w:themeFillShade="D9"/>
        <w:rPr>
          <w:b/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1</w:t>
      </w:r>
      <w:r w:rsidRPr="003F7E3F">
        <w:rPr>
          <w:b/>
          <w:bCs/>
        </w:rPr>
        <w:t xml:space="preserve"> –</w:t>
      </w:r>
      <w:r w:rsidRPr="00212EDE">
        <w:rPr>
          <w:b/>
          <w:bCs/>
        </w:rPr>
        <w:t xml:space="preserve"> Justifier les choix de la valeur du gain de boucle </w:t>
      </w:r>
      <w:proofErr w:type="spellStart"/>
      <w:r w:rsidRPr="00212EDE">
        <w:rPr>
          <w:b/>
          <w:bCs/>
        </w:rPr>
        <w:t>Kc</w:t>
      </w:r>
      <w:proofErr w:type="spellEnd"/>
      <w:r w:rsidRPr="00212EDE">
        <w:rPr>
          <w:b/>
          <w:bCs/>
        </w:rPr>
        <w:t xml:space="preserve"> et celle du facteur d’amortissement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ξ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sub>
        </m:sSub>
      </m:oMath>
      <w:r w:rsidRPr="00212EDE">
        <w:rPr>
          <w:b/>
          <w:bCs/>
        </w:rPr>
        <w:t>.</w:t>
      </w:r>
    </w:p>
    <w:p w14:paraId="231AD396" w14:textId="77777777" w:rsidR="00413EEC" w:rsidRPr="00212EDE" w:rsidRDefault="00413EEC" w:rsidP="00212EDE">
      <w:pPr>
        <w:shd w:val="clear" w:color="auto" w:fill="D9D9D9" w:themeFill="background1" w:themeFillShade="D9"/>
        <w:rPr>
          <w:b/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2</w:t>
      </w:r>
      <w:r w:rsidRPr="003F7E3F">
        <w:rPr>
          <w:b/>
          <w:bCs/>
        </w:rPr>
        <w:t xml:space="preserve"> –</w:t>
      </w:r>
      <w:r w:rsidRPr="00212EDE">
        <w:rPr>
          <w:b/>
          <w:bCs/>
        </w:rPr>
        <w:t xml:space="preserve"> Donner la nouvelle expression de la FTBO. Expliquer le nom de ce correcteur.</w:t>
      </w:r>
    </w:p>
    <w:p w14:paraId="5733D51E" w14:textId="77777777" w:rsidR="00413EEC" w:rsidRPr="00212EDE" w:rsidRDefault="00413EEC" w:rsidP="00212EDE">
      <w:pPr>
        <w:shd w:val="clear" w:color="auto" w:fill="D9D9D9" w:themeFill="background1" w:themeFillShade="D9"/>
        <w:rPr>
          <w:b/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3</w:t>
      </w:r>
      <w:r w:rsidRPr="003F7E3F">
        <w:rPr>
          <w:b/>
          <w:bCs/>
        </w:rPr>
        <w:t xml:space="preserve"> –</w:t>
      </w:r>
      <w:r w:rsidRPr="00212EDE">
        <w:rPr>
          <w:b/>
          <w:bCs/>
        </w:rPr>
        <w:t xml:space="preserve"> Que vaut la phase de la FTBO pour </w:t>
      </w:r>
      <w:proofErr w:type="spellStart"/>
      <w:r w:rsidRPr="00212EDE">
        <w:rPr>
          <w:b/>
          <w:bCs/>
        </w:rPr>
        <w:t>ωc</w:t>
      </w:r>
      <w:proofErr w:type="spellEnd"/>
      <w:r w:rsidRPr="00212EDE">
        <w:rPr>
          <w:b/>
          <w:bCs/>
        </w:rPr>
        <w:t xml:space="preserve"> ? Pour quelles valeurs de </w:t>
      </w:r>
      <w:proofErr w:type="spellStart"/>
      <w:r w:rsidRPr="00212EDE">
        <w:rPr>
          <w:b/>
          <w:bCs/>
        </w:rPr>
        <w:t>ωc</w:t>
      </w:r>
      <w:proofErr w:type="spellEnd"/>
      <w:r w:rsidRPr="00212EDE">
        <w:rPr>
          <w:b/>
          <w:bCs/>
        </w:rPr>
        <w:t xml:space="preserve"> le système est-il instable ?</w:t>
      </w:r>
    </w:p>
    <w:p w14:paraId="7A83BF81" w14:textId="77777777" w:rsidR="00413EEC" w:rsidRPr="00212EDE" w:rsidRDefault="00413EEC" w:rsidP="00212EDE">
      <w:pPr>
        <w:shd w:val="clear" w:color="auto" w:fill="D9D9D9" w:themeFill="background1" w:themeFillShade="D9"/>
        <w:rPr>
          <w:b/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4</w:t>
      </w:r>
      <w:r w:rsidRPr="003F7E3F">
        <w:rPr>
          <w:b/>
          <w:bCs/>
        </w:rPr>
        <w:t xml:space="preserve"> –</w:t>
      </w:r>
      <w:r w:rsidRPr="00212EDE">
        <w:rPr>
          <w:b/>
          <w:bCs/>
        </w:rPr>
        <w:t xml:space="preserve"> Donner la valeur de </w:t>
      </w:r>
      <w:proofErr w:type="spellStart"/>
      <w:r w:rsidRPr="00212EDE">
        <w:rPr>
          <w:b/>
          <w:bCs/>
        </w:rPr>
        <w:t>ωc</w:t>
      </w:r>
      <w:proofErr w:type="spellEnd"/>
      <w:r w:rsidRPr="00212EDE">
        <w:rPr>
          <w:b/>
          <w:bCs/>
        </w:rPr>
        <w:t xml:space="preserve"> qui permet de vérifier la marge de phase de 60°.</w:t>
      </w:r>
    </w:p>
    <w:sectPr w:rsidR="00413EEC" w:rsidRPr="00212EDE" w:rsidSect="006A3DE8">
      <w:footerReference w:type="default" r:id="rId22"/>
      <w:pgSz w:w="11906" w:h="16838"/>
      <w:pgMar w:top="1134" w:right="851" w:bottom="851" w:left="851" w:header="709" w:footer="1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21C3920" w14:textId="77777777" w:rsidR="007E35B7" w:rsidRDefault="007E35B7" w:rsidP="00283EF8">
      <w:r>
        <w:separator/>
      </w:r>
    </w:p>
  </w:endnote>
  <w:endnote w:type="continuationSeparator" w:id="0">
    <w:p w14:paraId="08932752" w14:textId="77777777" w:rsidR="007E35B7" w:rsidRDefault="007E35B7" w:rsidP="00283E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w Cen MT">
    <w:altName w:val="Tw Cen MT"/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Grilledutableau"/>
      <w:tblW w:w="10206" w:type="dxa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402"/>
      <w:gridCol w:w="3402"/>
    </w:tblGrid>
    <w:tr w:rsidR="00283EF8" w14:paraId="2C2FEA61" w14:textId="77777777" w:rsidTr="00DB0C72">
      <w:tc>
        <w:tcPr>
          <w:tcW w:w="3402" w:type="dxa"/>
          <w:vAlign w:val="center"/>
        </w:tcPr>
        <w:p w14:paraId="3D1429A0" w14:textId="77A5DC22" w:rsidR="00283EF8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Xavier Pessoles</w:t>
          </w:r>
        </w:p>
        <w:p w14:paraId="498DC28E" w14:textId="77777777" w:rsidR="00283EF8" w:rsidRPr="00CF549E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SI</w:t>
          </w:r>
          <w:r>
            <w:rPr>
              <w:rFonts w:ascii="Tw Cen MT" w:hAnsi="Tw Cen MT"/>
              <w:i/>
              <w:sz w:val="18"/>
            </w:rPr>
            <w:sym w:font="Wingdings" w:char="F0AB"/>
          </w:r>
          <w:r>
            <w:rPr>
              <w:rFonts w:ascii="Tw Cen MT" w:hAnsi="Tw Cen MT"/>
              <w:i/>
              <w:sz w:val="18"/>
            </w:rPr>
            <w:t xml:space="preserve"> – La Martinière Monplaisir</w:t>
          </w:r>
        </w:p>
      </w:tc>
      <w:tc>
        <w:tcPr>
          <w:tcW w:w="3402" w:type="dxa"/>
          <w:vAlign w:val="center"/>
        </w:tcPr>
        <w:p w14:paraId="5E6D9CD9" w14:textId="57882DD5" w:rsidR="00283EF8" w:rsidRPr="00A4601C" w:rsidRDefault="00283EF8" w:rsidP="00283EF8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B97590">
            <w:rPr>
              <w:b/>
              <w:noProof/>
            </w:rPr>
            <w:t>2</w:t>
          </w:r>
          <w:r w:rsidRPr="00A4601C">
            <w:rPr>
              <w:b/>
            </w:rPr>
            <w:fldChar w:fldCharType="end"/>
          </w:r>
        </w:p>
      </w:tc>
      <w:tc>
        <w:tcPr>
          <w:tcW w:w="3402" w:type="dxa"/>
        </w:tcPr>
        <w:p w14:paraId="2E2713D0" w14:textId="77777777" w:rsidR="00283EF8" w:rsidRPr="00CF549E" w:rsidRDefault="00283EF8" w:rsidP="00283EF8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3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Concevoir la partie commende des systèmes afin de valider leurs performances</w:t>
          </w:r>
        </w:p>
      </w:tc>
    </w:tr>
  </w:tbl>
  <w:p w14:paraId="19FB2085" w14:textId="77777777" w:rsidR="00283EF8" w:rsidRDefault="00283EF8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5568846" w14:textId="77777777" w:rsidR="007E35B7" w:rsidRDefault="007E35B7" w:rsidP="00283EF8">
      <w:r>
        <w:separator/>
      </w:r>
    </w:p>
  </w:footnote>
  <w:footnote w:type="continuationSeparator" w:id="0">
    <w:p w14:paraId="57FF2744" w14:textId="77777777" w:rsidR="007E35B7" w:rsidRDefault="007E35B7" w:rsidP="00283E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9106E9"/>
    <w:multiLevelType w:val="hybridMultilevel"/>
    <w:tmpl w:val="AC3E5CB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0F0843"/>
    <w:multiLevelType w:val="hybridMultilevel"/>
    <w:tmpl w:val="4CCC8E4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F04E91"/>
    <w:multiLevelType w:val="hybridMultilevel"/>
    <w:tmpl w:val="8ABE2D16"/>
    <w:lvl w:ilvl="0" w:tplc="6C067BB6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C0504D" w:themeColor="accent2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636A43"/>
    <w:multiLevelType w:val="hybridMultilevel"/>
    <w:tmpl w:val="ACAA690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515327B8"/>
    <w:multiLevelType w:val="hybridMultilevel"/>
    <w:tmpl w:val="E6C2264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403515E"/>
    <w:multiLevelType w:val="hybridMultilevel"/>
    <w:tmpl w:val="85A2FF7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F4E0ECB"/>
    <w:multiLevelType w:val="hybridMultilevel"/>
    <w:tmpl w:val="76DC55E4"/>
    <w:lvl w:ilvl="0" w:tplc="040C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8" w15:restartNumberingAfterBreak="0">
    <w:nsid w:val="650D6266"/>
    <w:multiLevelType w:val="hybridMultilevel"/>
    <w:tmpl w:val="661A5BA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6B82FDB"/>
    <w:multiLevelType w:val="hybridMultilevel"/>
    <w:tmpl w:val="18B4181C"/>
    <w:lvl w:ilvl="0" w:tplc="4604866A">
      <w:start w:val="1"/>
      <w:numFmt w:val="bullet"/>
      <w:suff w:val="space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7"/>
  </w:num>
  <w:num w:numId="9">
    <w:abstractNumId w:val="5"/>
  </w:num>
  <w:num w:numId="10">
    <w:abstractNumId w:val="9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4726"/>
    <w:rsid w:val="0009480A"/>
    <w:rsid w:val="000E3793"/>
    <w:rsid w:val="000E5DCF"/>
    <w:rsid w:val="001106C0"/>
    <w:rsid w:val="001544B2"/>
    <w:rsid w:val="001838F3"/>
    <w:rsid w:val="00193745"/>
    <w:rsid w:val="001A2503"/>
    <w:rsid w:val="001B1B04"/>
    <w:rsid w:val="00212EDE"/>
    <w:rsid w:val="00283EF8"/>
    <w:rsid w:val="00351E22"/>
    <w:rsid w:val="00380DC6"/>
    <w:rsid w:val="00413EEC"/>
    <w:rsid w:val="0042764D"/>
    <w:rsid w:val="00460675"/>
    <w:rsid w:val="004632E4"/>
    <w:rsid w:val="005240B4"/>
    <w:rsid w:val="00542F95"/>
    <w:rsid w:val="006615CE"/>
    <w:rsid w:val="00672E3C"/>
    <w:rsid w:val="00674FE2"/>
    <w:rsid w:val="006A3DE8"/>
    <w:rsid w:val="007D3A4D"/>
    <w:rsid w:val="007E35B7"/>
    <w:rsid w:val="008240C5"/>
    <w:rsid w:val="00824726"/>
    <w:rsid w:val="00840391"/>
    <w:rsid w:val="008638C2"/>
    <w:rsid w:val="00872D2B"/>
    <w:rsid w:val="008D3E1D"/>
    <w:rsid w:val="00957C82"/>
    <w:rsid w:val="00976BE5"/>
    <w:rsid w:val="00B1300C"/>
    <w:rsid w:val="00B9145A"/>
    <w:rsid w:val="00B97590"/>
    <w:rsid w:val="00C360CC"/>
    <w:rsid w:val="00C57893"/>
    <w:rsid w:val="00C74A54"/>
    <w:rsid w:val="00C87B78"/>
    <w:rsid w:val="00D37073"/>
    <w:rsid w:val="00DB0C72"/>
    <w:rsid w:val="00F130A2"/>
    <w:rsid w:val="00F60578"/>
    <w:rsid w:val="00FA0F47"/>
    <w:rsid w:val="00FB3A4A"/>
    <w:rsid w:val="00FD1C50"/>
    <w:rsid w:val="00FD4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400C5A8"/>
  <w15:chartTrackingRefBased/>
  <w15:docId w15:val="{0CC1611C-85F2-451F-85DA-15A0E14944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7B78"/>
    <w:pPr>
      <w:spacing w:after="0" w:line="240" w:lineRule="auto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283EF8"/>
    <w:pPr>
      <w:keepNext/>
      <w:keepLines/>
      <w:numPr>
        <w:numId w:val="1"/>
      </w:numPr>
      <w:spacing w:before="120" w:line="276" w:lineRule="auto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283EF8"/>
    <w:pPr>
      <w:keepNext/>
      <w:keepLines/>
      <w:numPr>
        <w:ilvl w:val="1"/>
        <w:numId w:val="1"/>
      </w:numPr>
      <w:spacing w:before="60" w:line="276" w:lineRule="auto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283EF8"/>
    <w:pPr>
      <w:keepNext/>
      <w:keepLines/>
      <w:numPr>
        <w:ilvl w:val="2"/>
        <w:numId w:val="1"/>
      </w:numPr>
      <w:spacing w:before="200" w:line="276" w:lineRule="auto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283EF8"/>
    <w:pPr>
      <w:keepNext/>
      <w:keepLines/>
      <w:numPr>
        <w:ilvl w:val="3"/>
        <w:numId w:val="1"/>
      </w:numPr>
      <w:spacing w:before="20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283EF8"/>
    <w:pPr>
      <w:keepNext/>
      <w:keepLines/>
      <w:numPr>
        <w:ilvl w:val="4"/>
        <w:numId w:val="1"/>
      </w:numPr>
      <w:spacing w:before="200" w:line="276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283EF8"/>
    <w:pPr>
      <w:keepNext/>
      <w:keepLines/>
      <w:numPr>
        <w:ilvl w:val="5"/>
        <w:numId w:val="1"/>
      </w:numPr>
      <w:spacing w:before="200" w:line="276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283EF8"/>
    <w:pPr>
      <w:keepNext/>
      <w:keepLines/>
      <w:numPr>
        <w:ilvl w:val="6"/>
        <w:numId w:val="1"/>
      </w:numPr>
      <w:spacing w:before="200" w:line="276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283EF8"/>
    <w:pPr>
      <w:keepNext/>
      <w:keepLines/>
      <w:numPr>
        <w:ilvl w:val="7"/>
        <w:numId w:val="1"/>
      </w:numPr>
      <w:spacing w:before="200" w:line="276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283EF8"/>
    <w:pPr>
      <w:keepNext/>
      <w:keepLines/>
      <w:numPr>
        <w:ilvl w:val="8"/>
        <w:numId w:val="1"/>
      </w:numPr>
      <w:spacing w:before="200" w:line="276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283EF8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283EF8"/>
  </w:style>
  <w:style w:type="paragraph" w:styleId="Pieddepage">
    <w:name w:val="footer"/>
    <w:basedOn w:val="Normal"/>
    <w:link w:val="PieddepageCar"/>
    <w:uiPriority w:val="99"/>
    <w:unhideWhenUsed/>
    <w:rsid w:val="00283EF8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283EF8"/>
  </w:style>
  <w:style w:type="table" w:styleId="Grilledutableau">
    <w:name w:val="Table Grid"/>
    <w:basedOn w:val="TableauNormal"/>
    <w:uiPriority w:val="59"/>
    <w:rsid w:val="00283E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283EF8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283EF8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283EF8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283EF8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283EF8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283EF8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283EF8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283EF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283EF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283EF8"/>
    <w:pPr>
      <w:spacing w:line="276" w:lineRule="auto"/>
      <w:ind w:left="720"/>
      <w:contextualSpacing/>
    </w:pPr>
  </w:style>
  <w:style w:type="character" w:customStyle="1" w:styleId="ParagraphedelisteCar">
    <w:name w:val="Paragraphe de liste Car"/>
    <w:link w:val="Paragraphedeliste"/>
    <w:uiPriority w:val="34"/>
    <w:rsid w:val="00283EF8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B9145A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240B4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240B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4AA606-9909-4735-B55A-382E4216A7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3</TotalTime>
  <Pages>1</Pages>
  <Words>737</Words>
  <Characters>4055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Xavier PESSOLES</cp:lastModifiedBy>
  <cp:revision>33</cp:revision>
  <cp:lastPrinted>2021-11-26T09:16:00Z</cp:lastPrinted>
  <dcterms:created xsi:type="dcterms:W3CDTF">2018-10-14T18:46:00Z</dcterms:created>
  <dcterms:modified xsi:type="dcterms:W3CDTF">2023-01-30T09:34:00Z</dcterms:modified>
</cp:coreProperties>
</file>